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1BE7998F" w14:textId="3E3EE3BF" w:rsidR="00981FB4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946709" w:history="1">
        <w:r w:rsidR="00981FB4" w:rsidRPr="007154C6">
          <w:rPr>
            <w:rStyle w:val="Hyperlink"/>
            <w:noProof/>
          </w:rPr>
          <w:t>TÓM TẮ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0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2</w:t>
        </w:r>
        <w:r w:rsidR="00981FB4">
          <w:rPr>
            <w:noProof/>
            <w:webHidden/>
          </w:rPr>
          <w:fldChar w:fldCharType="end"/>
        </w:r>
      </w:hyperlink>
    </w:p>
    <w:p w14:paraId="1EFABFF1" w14:textId="21ECEC70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0" w:history="1">
        <w:r w:rsidR="00981FB4" w:rsidRPr="007154C6">
          <w:rPr>
            <w:rStyle w:val="Hyperlink"/>
            <w:noProof/>
          </w:rPr>
          <w:t>Lời nói đầ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3</w:t>
        </w:r>
        <w:r w:rsidR="00981FB4">
          <w:rPr>
            <w:noProof/>
            <w:webHidden/>
          </w:rPr>
          <w:fldChar w:fldCharType="end"/>
        </w:r>
      </w:hyperlink>
    </w:p>
    <w:p w14:paraId="14A254D9" w14:textId="76869405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1" w:history="1">
        <w:r w:rsidR="00981FB4" w:rsidRPr="007154C6">
          <w:rPr>
            <w:rStyle w:val="Hyperlink"/>
            <w:noProof/>
          </w:rPr>
          <w:t>Chương 1: Tính thiết kế bộ truyền đai/xích (tùy theo đề)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29DC992" w14:textId="51D655D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2" w:history="1">
        <w:r w:rsidR="00981FB4" w:rsidRPr="007154C6">
          <w:rPr>
            <w:rStyle w:val="Hyperlink"/>
            <w:noProof/>
          </w:rPr>
          <w:t>1.1 Chọ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6A4ABD7A" w14:textId="1411A03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3" w:history="1">
        <w:r w:rsidR="00981FB4" w:rsidRPr="007154C6">
          <w:rPr>
            <w:rStyle w:val="Hyperlink"/>
            <w:noProof/>
          </w:rPr>
          <w:t>1.2 Tính toán và xác định đường kính bánh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5053F08C" w14:textId="523A795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4" w:history="1">
        <w:r w:rsidR="00981FB4" w:rsidRPr="007154C6">
          <w:rPr>
            <w:rStyle w:val="Hyperlink"/>
            <w:noProof/>
          </w:rPr>
          <w:t>1.3 Tính khoảng cách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F401508" w14:textId="25BE5F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5" w:history="1">
        <w:r w:rsidR="00981FB4" w:rsidRPr="007154C6">
          <w:rPr>
            <w:rStyle w:val="Hyperlink"/>
            <w:noProof/>
          </w:rPr>
          <w:t>1.4 Tính chiều dài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1873BC82" w14:textId="5BD26513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6" w:history="1">
        <w:r w:rsidR="00981FB4" w:rsidRPr="007154C6">
          <w:rPr>
            <w:rStyle w:val="Hyperlink"/>
            <w:noProof/>
          </w:rPr>
          <w:t>1.5 Xác định tiết diệ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58374BFF" w14:textId="0DDCECB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39" w:history="1">
        <w:r w:rsidR="00981FB4" w:rsidRPr="007154C6">
          <w:rPr>
            <w:rStyle w:val="Hyperlink"/>
            <w:noProof/>
          </w:rPr>
          <w:t>1.6 Xác định lực căng ban đầu và lực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3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45826CBC" w14:textId="2F6C5F29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1" w:history="1">
        <w:r w:rsidR="00981FB4" w:rsidRPr="007154C6">
          <w:rPr>
            <w:rStyle w:val="Hyperlink"/>
            <w:noProof/>
          </w:rPr>
          <w:t>Chương 2: Tính thiết kế bộ truyền bánh răng trụ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37924CDA" w14:textId="60A3EA7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2" w:history="1">
        <w:r w:rsidR="00981FB4" w:rsidRPr="007154C6">
          <w:rPr>
            <w:rStyle w:val="Hyperlink"/>
            <w:noProof/>
          </w:rPr>
          <w:t>2.1 Chọn vật liệ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29B17E6" w14:textId="1F75CB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3" w:history="1">
        <w:r w:rsidR="00981FB4" w:rsidRPr="007154C6">
          <w:rPr>
            <w:rStyle w:val="Hyperlink"/>
            <w:noProof/>
          </w:rPr>
          <w:t>2.2 Xác định ứng suất cho phép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12F077B9" w14:textId="613A63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4" w:history="1">
        <w:r w:rsidR="00981FB4" w:rsidRPr="007154C6">
          <w:rPr>
            <w:rStyle w:val="Hyperlink"/>
            <w:noProof/>
          </w:rPr>
          <w:t>2.3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E2DAB48" w14:textId="14DE4CD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5" w:history="1">
        <w:r w:rsidR="00981FB4" w:rsidRPr="007154C6">
          <w:rPr>
            <w:rStyle w:val="Hyperlink"/>
            <w:noProof/>
          </w:rPr>
          <w:t>2.4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910C70B" w14:textId="096FCE46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6" w:history="1">
        <w:r w:rsidR="00981FB4" w:rsidRPr="007154C6">
          <w:rPr>
            <w:rStyle w:val="Hyperlink"/>
            <w:noProof/>
          </w:rPr>
          <w:t>2.5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3B0BB54" w14:textId="09BD4268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7" w:history="1">
        <w:r w:rsidR="00981FB4" w:rsidRPr="007154C6">
          <w:rPr>
            <w:rStyle w:val="Hyperlink"/>
            <w:noProof/>
          </w:rPr>
          <w:t>Chương 3: Tính thiết kế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7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E0F4030" w14:textId="42CB6091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8" w:history="1">
        <w:r w:rsidR="00981FB4" w:rsidRPr="007154C6">
          <w:rPr>
            <w:rStyle w:val="Hyperlink"/>
            <w:noProof/>
          </w:rPr>
          <w:t>3.1 Chọn vật liệu chế tạo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8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A1E2D88" w14:textId="4D84DC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9" w:history="1">
        <w:r w:rsidR="00981FB4" w:rsidRPr="007154C6">
          <w:rPr>
            <w:rStyle w:val="Hyperlink"/>
            <w:noProof/>
          </w:rPr>
          <w:t>3.2 Tính tải trọng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2C587CF" w14:textId="3ECB71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0" w:history="1">
        <w:r w:rsidR="00981FB4" w:rsidRPr="007154C6">
          <w:rPr>
            <w:rStyle w:val="Hyperlink"/>
            <w:noProof/>
          </w:rPr>
          <w:t>3.3 Tính khoảng cách giữa các điểm đặt lự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EF7DC07" w14:textId="1B2609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1" w:history="1">
        <w:r w:rsidR="00981FB4" w:rsidRPr="007154C6">
          <w:rPr>
            <w:rStyle w:val="Hyperlink"/>
            <w:noProof/>
          </w:rPr>
          <w:t>3.4 Tính phản lực tại các gối đỡ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45C0CB7D" w14:textId="41D05AB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2" w:history="1">
        <w:r w:rsidR="00981FB4" w:rsidRPr="007154C6">
          <w:rPr>
            <w:rStyle w:val="Hyperlink"/>
            <w:noProof/>
          </w:rPr>
          <w:t>3.5 Vẽ biểu đồ mômen uốn M</w:t>
        </w:r>
        <w:r w:rsidR="00981FB4" w:rsidRPr="007154C6">
          <w:rPr>
            <w:rStyle w:val="Hyperlink"/>
            <w:noProof/>
            <w:vertAlign w:val="subscript"/>
          </w:rPr>
          <w:t>x</w:t>
        </w:r>
        <w:r w:rsidR="00981FB4" w:rsidRPr="007154C6">
          <w:rPr>
            <w:rStyle w:val="Hyperlink"/>
            <w:noProof/>
          </w:rPr>
          <w:t>, M</w:t>
        </w:r>
        <w:r w:rsidR="00981FB4" w:rsidRPr="007154C6">
          <w:rPr>
            <w:rStyle w:val="Hyperlink"/>
            <w:noProof/>
            <w:vertAlign w:val="subscript"/>
          </w:rPr>
          <w:t>y</w:t>
        </w:r>
        <w:r w:rsidR="00981FB4" w:rsidRPr="007154C6">
          <w:rPr>
            <w:rStyle w:val="Hyperlink"/>
            <w:noProof/>
          </w:rPr>
          <w:t xml:space="preserve"> và xoắn 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04B572D" w14:textId="7255E70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3" w:history="1">
        <w:r w:rsidR="00981FB4" w:rsidRPr="007154C6">
          <w:rPr>
            <w:rStyle w:val="Hyperlink"/>
            <w:noProof/>
          </w:rPr>
          <w:t>3.6</w:t>
        </w:r>
        <w:r w:rsidR="00981FB4" w:rsidRPr="007154C6">
          <w:rPr>
            <w:rStyle w:val="Hyperlink"/>
            <w:noProof/>
            <w:lang w:val="vi-VN"/>
          </w:rPr>
          <w:t xml:space="preserve"> Tính mômen uốn tổ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ij</w:t>
        </w:r>
        <w:r w:rsidR="00981FB4" w:rsidRPr="007154C6">
          <w:rPr>
            <w:rStyle w:val="Hyperlink"/>
            <w:noProof/>
            <w:lang w:val="vi-VN"/>
          </w:rPr>
          <w:t xml:space="preserve"> và mômen tương đươ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tdij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55C07E1" w14:textId="0DD2BA1B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4" w:history="1">
        <w:r w:rsidR="00981FB4" w:rsidRPr="007154C6">
          <w:rPr>
            <w:rStyle w:val="Hyperlink"/>
            <w:noProof/>
          </w:rPr>
          <w:t>3.7</w:t>
        </w:r>
        <w:r w:rsidR="00981FB4" w:rsidRPr="007154C6">
          <w:rPr>
            <w:rStyle w:val="Hyperlink"/>
            <w:noProof/>
            <w:lang w:val="vi-VN"/>
          </w:rPr>
          <w:t xml:space="preserve"> Thiết kế sơ bộ kết cấu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6A714DD" w14:textId="1EFCDE53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5" w:history="1">
        <w:r w:rsidR="00981FB4" w:rsidRPr="007154C6">
          <w:rPr>
            <w:rStyle w:val="Hyperlink"/>
            <w:noProof/>
          </w:rPr>
          <w:t>KẾT LUẬN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72D818C1" w14:textId="581C324D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6" w:history="1">
        <w:r w:rsidR="00981FB4" w:rsidRPr="007154C6">
          <w:rPr>
            <w:rStyle w:val="Hyperlink"/>
            <w:noProof/>
          </w:rPr>
          <w:t>Tài liệu tham khảo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2</w:t>
        </w:r>
        <w:r w:rsidR="00981FB4">
          <w:rPr>
            <w:noProof/>
            <w:webHidden/>
          </w:rPr>
          <w:fldChar w:fldCharType="end"/>
        </w:r>
      </w:hyperlink>
    </w:p>
    <w:p w14:paraId="00BE2AB3" w14:textId="673AA656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946709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946710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946711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946712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6946713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23.65pt" o:ole="">
            <v:imagedata r:id="rId15" o:title=""/>
          </v:shape>
          <o:OLEObject Type="Embed" ProgID="Equation.DSMT4" ShapeID="_x0000_i1025" DrawAspect="Content" ObjectID="_178852791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6pt;height:11.3pt" o:ole="">
            <v:imagedata r:id="rId17" o:title=""/>
          </v:shape>
          <o:OLEObject Type="Embed" ProgID="Equation.DSMT4" ShapeID="_x0000_i1026" DrawAspect="Content" ObjectID="_1788527913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75pt;height:21.5pt" o:ole="">
            <v:imagedata r:id="rId19" o:title=""/>
          </v:shape>
          <o:OLEObject Type="Embed" ProgID="Equation.DSMT4" ShapeID="_x0000_i1027" DrawAspect="Content" ObjectID="_178852791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65pt;height:36.55pt" o:ole="">
            <v:imagedata r:id="rId21" o:title=""/>
          </v:shape>
          <o:OLEObject Type="Embed" ProgID="Equation.DSMT4" ShapeID="_x0000_i1028" DrawAspect="Content" ObjectID="_1788527915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946714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35pt;height:18.25pt" o:ole="">
            <v:imagedata r:id="rId23" o:title=""/>
          </v:shape>
          <o:OLEObject Type="Embed" ProgID="Equation.DSMT4" ShapeID="_x0000_i1029" DrawAspect="Content" ObjectID="_1788527916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946715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1pt;height:81.65pt" o:ole="">
            <v:imagedata r:id="rId25" o:title=""/>
          </v:shape>
          <o:OLEObject Type="Embed" ProgID="Equation.DSMT4" ShapeID="_x0000_i1030" DrawAspect="Content" ObjectID="_1788527917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15pt;height:34.4pt" o:ole="">
            <v:imagedata r:id="rId27" o:title=""/>
          </v:shape>
          <o:OLEObject Type="Embed" ProgID="Equation.DSMT4" ShapeID="_x0000_i1031" DrawAspect="Content" ObjectID="_178852791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pt;height:33.85pt" o:ole="">
            <v:imagedata r:id="rId29" o:title=""/>
          </v:shape>
          <o:OLEObject Type="Embed" ProgID="Equation.DSMT4" ShapeID="_x0000_i1032" DrawAspect="Content" ObjectID="_1788527919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85pt;height:99.95pt" o:ole="">
            <v:imagedata r:id="rId31" o:title=""/>
          </v:shape>
          <o:OLEObject Type="Embed" ProgID="Equation.DSMT4" ShapeID="_x0000_i1033" DrawAspect="Content" ObjectID="_1788527920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1pt;height:33.85pt" o:ole="">
            <v:imagedata r:id="rId33" o:title=""/>
          </v:shape>
          <o:OLEObject Type="Embed" ProgID="Equation.DSMT4" ShapeID="_x0000_i1034" DrawAspect="Content" ObjectID="_1788527921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946716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r>
        <w:rPr>
          <w:b w:val="0"/>
          <w:bCs/>
        </w:rPr>
        <w:t>-Chiều dày tiêu chuẩn:</w:t>
      </w:r>
      <w:bookmarkEnd w:id="9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0" w:name="_Toc176946718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25pt;height:30.65pt" o:ole="">
            <v:imagedata r:id="rId35" o:title=""/>
          </v:shape>
          <o:OLEObject Type="Embed" ProgID="Equation.DSMT4" ShapeID="_x0000_i1035" DrawAspect="Content" ObjectID="_1788527922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3pt;height:14.5pt" o:ole="">
            <v:imagedata r:id="rId37" o:title=""/>
          </v:shape>
          <o:OLEObject Type="Embed" ProgID="Equation.DSMT4" ShapeID="_x0000_i1036" DrawAspect="Content" ObjectID="_1788527923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0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9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3pt;height:14.5pt" o:ole="">
            <v:imagedata r:id="rId37" o:title=""/>
          </v:shape>
          <o:OLEObject Type="Embed" ProgID="Equation.DSMT4" ShapeID="_x0000_i1037" DrawAspect="Content" ObjectID="_1788527924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1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20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2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21"/>
      <w:r>
        <w:rPr>
          <w:b w:val="0"/>
          <w:bCs/>
        </w:rPr>
        <w:t>Hệ số ảnh hưởng đến góc ôm</w:t>
      </w:r>
      <w:bookmarkEnd w:id="13"/>
      <w:r w:rsidR="000166B1">
        <w:rPr>
          <w:b w:val="0"/>
          <w:bCs/>
        </w:rPr>
        <w:t xml:space="preserve"> </w:t>
      </w:r>
    </w:p>
    <w:bookmarkStart w:id="14" w:name="_Toc176946722"/>
    <w:bookmarkEnd w:id="14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90.15pt;height:18.8pt" o:ole="">
            <v:imagedata r:id="rId40" o:title=""/>
          </v:shape>
          <o:OLEObject Type="Embed" ProgID="Equation.DSMT4" ShapeID="_x0000_i1038" DrawAspect="Content" ObjectID="_1788527925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3"/>
      <w:r>
        <w:rPr>
          <w:b w:val="0"/>
          <w:bCs/>
        </w:rPr>
        <w:t>Hệ số ảnh hưởng đến vận tốc</w:t>
      </w:r>
      <w:bookmarkEnd w:id="15"/>
    </w:p>
    <w:bookmarkStart w:id="16" w:name="_Toc176946724"/>
    <w:bookmarkEnd w:id="16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9pt;height:18.8pt" o:ole="">
            <v:imagedata r:id="rId42" o:title=""/>
          </v:shape>
          <o:OLEObject Type="Embed" ProgID="Equation.DSMT4" ShapeID="_x0000_i1039" DrawAspect="Content" ObjectID="_1788527926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5"/>
      <w:r>
        <w:rPr>
          <w:b w:val="0"/>
          <w:bCs/>
        </w:rPr>
        <w:t>Hệ số ảnh hưởng của vị trí bộ truyền so với phương nằm ngang</w:t>
      </w:r>
      <w:bookmarkEnd w:id="17"/>
    </w:p>
    <w:bookmarkStart w:id="18" w:name="_Toc176946726"/>
    <w:bookmarkEnd w:id="1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7.35pt;height:18.8pt" o:ole="">
            <v:imagedata r:id="rId44" o:title=""/>
          </v:shape>
          <o:OLEObject Type="Embed" ProgID="Equation.DSMT4" ShapeID="_x0000_i1040" DrawAspect="Content" ObjectID="_1788527927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9" w:name="_Toc176946727"/>
      <w:r>
        <w:t>-</w:t>
      </w:r>
      <w:r>
        <w:rPr>
          <w:b w:val="0"/>
          <w:bCs/>
        </w:rPr>
        <w:t>Ứng suất có ích cho phép được xác định bằng thực nghiệm</w:t>
      </w:r>
      <w:bookmarkEnd w:id="19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0" w:name="_Toc176946728"/>
      <w:r>
        <w:rPr>
          <w:b w:val="0"/>
          <w:bCs/>
        </w:rPr>
        <w:t xml:space="preserve">Lấy ứng suất căng ban đầu </w:t>
      </w:r>
      <w:bookmarkEnd w:id="20"/>
      <w:r w:rsidR="005E7C0D" w:rsidRPr="00903B33">
        <w:rPr>
          <w:position w:val="-12"/>
        </w:rPr>
        <w:object w:dxaOrig="1320" w:dyaOrig="360" w14:anchorId="38DAD798">
          <v:shape id="_x0000_i1041" type="#_x0000_t75" style="width:65.55pt;height:18.25pt" o:ole="">
            <v:imagedata r:id="rId46" o:title=""/>
          </v:shape>
          <o:OLEObject Type="Embed" ProgID="Equation.DSMT4" ShapeID="_x0000_i1041" DrawAspect="Content" ObjectID="_1788527928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9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55pt;height:18.25pt" o:ole="">
            <v:imagedata r:id="rId46" o:title=""/>
          </v:shape>
          <o:OLEObject Type="Embed" ProgID="Equation.DSMT4" ShapeID="_x0000_i1042" DrawAspect="Content" ObjectID="_1788527929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21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2" w:name="_Toc176946730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22"/>
    </w:p>
    <w:bookmarkStart w:id="23" w:name="_Toc176946731"/>
    <w:bookmarkEnd w:id="23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9pt;height:41.35pt" o:ole="">
            <v:imagedata r:id="rId49" o:title=""/>
          </v:shape>
          <o:OLEObject Type="Embed" ProgID="Equation.DSMT4" ShapeID="_x0000_i1043" DrawAspect="Content" ObjectID="_1788527930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24" w:name="_Toc176946732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24"/>
      <w:r w:rsidR="00236601" w:rsidRPr="00903B33">
        <w:rPr>
          <w:position w:val="-12"/>
        </w:rPr>
        <w:object w:dxaOrig="720" w:dyaOrig="360" w14:anchorId="0BB98455">
          <v:shape id="_x0000_i1044" type="#_x0000_t75" style="width:36.55pt;height:18.25pt" o:ole="">
            <v:imagedata r:id="rId51" o:title=""/>
          </v:shape>
          <o:OLEObject Type="Embed" ProgID="Equation.DSMT4" ShapeID="_x0000_i1044" DrawAspect="Content" ObjectID="_1788527931" r:id="rId52"/>
        </w:object>
      </w:r>
    </w:p>
    <w:bookmarkStart w:id="25" w:name="_Toc176946733"/>
    <w:bookmarkEnd w:id="25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pt;height:20.4pt" o:ole="">
            <v:imagedata r:id="rId53" o:title=""/>
          </v:shape>
          <o:OLEObject Type="Embed" ProgID="Equation.DSMT4" ShapeID="_x0000_i1045" DrawAspect="Content" ObjectID="_1788527932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6" w:name="_Toc176946734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26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35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27"/>
    </w:p>
    <w:bookmarkStart w:id="28" w:name="_Toc176946736"/>
    <w:bookmarkEnd w:id="2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2pt;height:34.95pt" o:ole="">
            <v:imagedata r:id="rId55" o:title=""/>
          </v:shape>
          <o:OLEObject Type="Embed" ProgID="Equation.DSMT4" ShapeID="_x0000_i1046" DrawAspect="Content" ObjectID="_1788527933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37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29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30" w:name="_Toc176946738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30"/>
      <w:r w:rsidR="00DE44E5">
        <w:rPr>
          <w:b w:val="0"/>
          <w:bCs/>
        </w:rPr>
        <w:t>40mm</w:t>
      </w:r>
    </w:p>
    <w:p w14:paraId="4D01648E" w14:textId="447E2604" w:rsidR="00480FE7" w:rsidRDefault="0065634B" w:rsidP="00981FB4">
      <w:pPr>
        <w:pStyle w:val="cmuc11"/>
        <w:outlineLvl w:val="1"/>
      </w:pPr>
      <w:bookmarkStart w:id="31" w:name="_Toc176946739"/>
      <w:r>
        <w:t>Xác định lực căng ban đầu và lực tác dụng lên trục</w:t>
      </w:r>
      <w:bookmarkEnd w:id="31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32" w:name="_Toc176946740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32"/>
      <w:proofErr w:type="gramEnd"/>
      <w:r w:rsidR="00206A7E" w:rsidRPr="009073E2">
        <w:rPr>
          <w:position w:val="-12"/>
        </w:rPr>
        <w:object w:dxaOrig="3600" w:dyaOrig="360" w14:anchorId="58FFFB26">
          <v:shape id="_x0000_i1047" type="#_x0000_t75" style="width:180.55pt;height:18.25pt" o:ole="">
            <v:imagedata r:id="rId57" o:title=""/>
          </v:shape>
          <o:OLEObject Type="Embed" ProgID="Equation.DSMT4" ShapeID="_x0000_i1047" DrawAspect="Content" ObjectID="_1788527934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33" w:name="_Toc176946741"/>
      <w:r>
        <w:t>-</w:t>
      </w:r>
      <w:r>
        <w:rPr>
          <w:b w:val="0"/>
          <w:bCs/>
        </w:rPr>
        <w:t xml:space="preserve">Lực tác dụng lên trục: </w:t>
      </w:r>
      <w:bookmarkEnd w:id="33"/>
      <w:r w:rsidR="00153F18" w:rsidRPr="009073E2">
        <w:rPr>
          <w:position w:val="-24"/>
        </w:rPr>
        <w:object w:dxaOrig="5500" w:dyaOrig="620" w14:anchorId="65F403DC">
          <v:shape id="_x0000_i1048" type="#_x0000_t75" style="width:274.55pt;height:30.65pt" o:ole="">
            <v:imagedata r:id="rId59" o:title=""/>
          </v:shape>
          <o:OLEObject Type="Embed" ProgID="Equation.DSMT4" ShapeID="_x0000_i1048" DrawAspect="Content" ObjectID="_1788527935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34" w:name="_Toc176946742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34"/>
      <w:r w:rsidR="00475C4B" w:rsidRPr="009073E2">
        <w:rPr>
          <w:position w:val="-30"/>
        </w:rPr>
        <w:object w:dxaOrig="3680" w:dyaOrig="680" w14:anchorId="07AAC100">
          <v:shape id="_x0000_i1049" type="#_x0000_t75" style="width:184.85pt;height:34.4pt" o:ole="">
            <v:imagedata r:id="rId61" o:title=""/>
          </v:shape>
          <o:OLEObject Type="Embed" ProgID="Equation.DSMT4" ShapeID="_x0000_i1049" DrawAspect="Content" ObjectID="_1788527936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5" w:name="_Toc176946743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35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6" w:name="_Toc176946744"/>
      <w:r>
        <w:rPr>
          <w:b w:val="0"/>
          <w:bCs/>
        </w:rPr>
        <w:t>Điều kiện để không xảy ra hiện tượng trượt trơn</w:t>
      </w:r>
      <w:bookmarkEnd w:id="36"/>
    </w:p>
    <w:bookmarkStart w:id="37" w:name="_Toc176946745"/>
    <w:bookmarkEnd w:id="37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45pt;height:34.4pt" o:ole="">
            <v:imagedata r:id="rId63" o:title=""/>
          </v:shape>
          <o:OLEObject Type="Embed" ProgID="Equation.DSMT4" ShapeID="_x0000_i1050" DrawAspect="Content" ObjectID="_1788527937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8" w:name="_Toc176946746"/>
      <w:r>
        <w:t>-</w:t>
      </w:r>
      <w:r>
        <w:rPr>
          <w:b w:val="0"/>
          <w:bCs/>
        </w:rPr>
        <w:t>Ứng suất lớn nhất trong dây đai:</w:t>
      </w:r>
      <w:bookmarkEnd w:id="38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9" w:name="_Toc176946747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3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0" w:name="_Toc176946748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40"/>
    </w:p>
    <w:bookmarkStart w:id="41" w:name="_Toc176946749"/>
    <w:bookmarkEnd w:id="41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5pt;height:85.95pt" o:ole="">
            <v:imagedata r:id="rId65" o:title=""/>
          </v:shape>
          <o:OLEObject Type="Embed" ProgID="Equation.DSMT4" ShapeID="_x0000_i1051" DrawAspect="Content" ObjectID="_1788527938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2" w:name="_Toc176946750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42"/>
      <w:r w:rsidR="000878DE" w:rsidRPr="009073E2">
        <w:rPr>
          <w:position w:val="-24"/>
        </w:rPr>
        <w:object w:dxaOrig="3100" w:dyaOrig="1080" w14:anchorId="698BD8BD">
          <v:shape id="_x0000_i1052" type="#_x0000_t75" style="width:155.8pt;height:54.25pt" o:ole="">
            <v:imagedata r:id="rId67" o:title=""/>
          </v:shape>
          <o:OLEObject Type="Embed" ProgID="Equation.DSMT4" ShapeID="_x0000_i1052" DrawAspect="Content" ObjectID="_1788527939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3pt;height:14.5pt" o:ole="">
                  <v:imagedata r:id="rId37" o:title=""/>
                </v:shape>
                <o:OLEObject Type="Embed" ProgID="Equation.DSMT4" ShapeID="_x0000_i1053" DrawAspect="Content" ObjectID="_1788527940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43" w:name="_Toc176946751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43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44" w:name="_Toc176946752"/>
      <w:r w:rsidRPr="00A745FB">
        <w:t>Chọn vật liệu</w:t>
      </w:r>
      <w:bookmarkEnd w:id="44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45" w:name="_Toc176946753"/>
      <w:r w:rsidRPr="005F6FF1">
        <w:t>Xác định ứng suất cho phép</w:t>
      </w:r>
      <w:bookmarkEnd w:id="45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6.05pt;height:36.55pt" o:ole="">
            <v:imagedata r:id="rId70" o:title=""/>
          </v:shape>
          <o:OLEObject Type="Embed" ProgID="Equation.DSMT4" ShapeID="_x0000_i1054" DrawAspect="Content" ObjectID="_1788527941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15pt;height:36.55pt" o:ole="">
            <v:imagedata r:id="rId72" o:title=""/>
          </v:shape>
          <o:OLEObject Type="Embed" ProgID="Equation.DSMT4" ShapeID="_x0000_i1055" DrawAspect="Content" ObjectID="_1788527942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55pt;height:18.25pt" o:ole="">
            <v:imagedata r:id="rId74" o:title=""/>
          </v:shape>
          <o:OLEObject Type="Embed" ProgID="Equation.DSMT4" ShapeID="_x0000_i1056" DrawAspect="Content" ObjectID="_1788527943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2.85pt;height:18.25pt" o:ole="">
            <v:imagedata r:id="rId76" o:title=""/>
          </v:shape>
          <o:OLEObject Type="Embed" ProgID="Equation.DSMT4" ShapeID="_x0000_i1057" DrawAspect="Content" ObjectID="_1788527944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05pt;height:36.55pt" o:ole="">
            <v:imagedata r:id="rId78" o:title=""/>
          </v:shape>
          <o:OLEObject Type="Embed" ProgID="Equation.DSMT4" ShapeID="_x0000_i1058" DrawAspect="Content" ObjectID="_1788527945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35pt;height:36.55pt" o:ole="">
            <v:imagedata r:id="rId80" o:title=""/>
          </v:shape>
          <o:OLEObject Type="Embed" ProgID="Equation.DSMT4" ShapeID="_x0000_i1059" DrawAspect="Content" ObjectID="_1788527946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4pt;height:18.8pt" o:ole="">
            <v:imagedata r:id="rId82" o:title=""/>
          </v:shape>
          <o:OLEObject Type="Embed" ProgID="Equation.DSMT4" ShapeID="_x0000_i1060" DrawAspect="Content" ObjectID="_1788527947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6.85pt;height:18.8pt" o:ole="">
            <v:imagedata r:id="rId84" o:title=""/>
          </v:shape>
          <o:OLEObject Type="Embed" ProgID="Equation.DSMT4" ShapeID="_x0000_i1061" DrawAspect="Content" ObjectID="_1788527948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30.1pt;height:26.85pt" o:ole="">
            <v:imagedata r:id="rId86" o:title=""/>
          </v:shape>
          <o:OLEObject Type="Embed" ProgID="Equation.DSMT4" ShapeID="_x0000_i1062" DrawAspect="Content" ObjectID="_1788527949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6pt;height:9.15pt" o:ole="">
            <v:imagedata r:id="rId88" o:title=""/>
          </v:shape>
          <o:OLEObject Type="Embed" ProgID="Equation.DSMT4" ShapeID="_x0000_i1063" DrawAspect="Content" ObjectID="_1788527950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6pt;height:9.15pt" o:ole="">
            <v:imagedata r:id="rId88" o:title=""/>
          </v:shape>
          <o:OLEObject Type="Embed" ProgID="Equation.DSMT4" ShapeID="_x0000_i1064" DrawAspect="Content" ObjectID="_1788527951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7pt;height:18.8pt" o:ole="">
            <v:imagedata r:id="rId91" o:title=""/>
          </v:shape>
          <o:OLEObject Type="Embed" ProgID="Equation.DSMT4" ShapeID="_x0000_i1065" DrawAspect="Content" ObjectID="_1788527952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6pt;height:9.15pt" o:ole="">
            <v:imagedata r:id="rId93" o:title=""/>
          </v:shape>
          <o:OLEObject Type="Embed" ProgID="Equation.DSMT4" ShapeID="_x0000_i1066" DrawAspect="Content" ObjectID="_1788527953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6pt;height:9.15pt" o:ole="">
            <v:imagedata r:id="rId93" o:title=""/>
          </v:shape>
          <o:OLEObject Type="Embed" ProgID="Equation.DSMT4" ShapeID="_x0000_i1067" DrawAspect="Content" ObjectID="_1788527954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30.1pt;height:18.8pt" o:ole="">
            <v:imagedata r:id="rId96" o:title=""/>
          </v:shape>
          <o:OLEObject Type="Embed" ProgID="Equation.DSMT4" ShapeID="_x0000_i1068" DrawAspect="Content" ObjectID="_1788527955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6pt;height:9.15pt" o:ole="">
            <v:imagedata r:id="rId88" o:title=""/>
          </v:shape>
          <o:OLEObject Type="Embed" ProgID="Equation.DSMT4" ShapeID="_x0000_i1069" DrawAspect="Content" ObjectID="_1788527956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6pt;height:9.15pt" o:ole="">
            <v:imagedata r:id="rId88" o:title=""/>
          </v:shape>
          <o:OLEObject Type="Embed" ProgID="Equation.DSMT4" ShapeID="_x0000_i1070" DrawAspect="Content" ObjectID="_1788527957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1.15pt;height:19.35pt" o:ole="">
            <v:imagedata r:id="rId100" o:title=""/>
          </v:shape>
          <o:OLEObject Type="Embed" ProgID="Equation.DSMT4" ShapeID="_x0000_i1071" DrawAspect="Content" ObjectID="_1788527958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6pt;height:9.15pt" o:ole="">
            <v:imagedata r:id="rId102" o:title=""/>
          </v:shape>
          <o:OLEObject Type="Embed" ProgID="Equation.DSMT4" ShapeID="_x0000_i1072" DrawAspect="Content" ObjectID="_1788527959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6pt;height:9.15pt" o:ole="">
            <v:imagedata r:id="rId88" o:title=""/>
          </v:shape>
          <o:OLEObject Type="Embed" ProgID="Equation.DSMT4" ShapeID="_x0000_i1073" DrawAspect="Content" ObjectID="_1788527960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6pt;height:45.15pt" o:ole="">
            <v:imagedata r:id="rId105" o:title=""/>
          </v:shape>
          <o:OLEObject Type="Embed" ProgID="Equation.DSMT4" ShapeID="_x0000_i1074" DrawAspect="Content" ObjectID="_1788527961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9pt;height:45.15pt" o:ole="">
            <v:imagedata r:id="rId107" o:title=""/>
          </v:shape>
          <o:OLEObject Type="Embed" ProgID="Equation.DSMT4" ShapeID="_x0000_i1075" DrawAspect="Content" ObjectID="_1788527962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6pt;height:9.15pt" o:ole="">
            <v:imagedata r:id="rId88" o:title=""/>
          </v:shape>
          <o:OLEObject Type="Embed" ProgID="Equation.DSMT4" ShapeID="_x0000_i1076" DrawAspect="Content" ObjectID="_1788527963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6pt;height:9.15pt" o:ole="">
            <v:imagedata r:id="rId93" o:title=""/>
          </v:shape>
          <o:OLEObject Type="Embed" ProgID="Equation.DSMT4" ShapeID="_x0000_i1077" DrawAspect="Content" ObjectID="_1788527964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6pt;height:9.15pt" o:ole="">
            <v:imagedata r:id="rId88" o:title=""/>
          </v:shape>
          <o:OLEObject Type="Embed" ProgID="Equation.DSMT4" ShapeID="_x0000_i1078" DrawAspect="Content" ObjectID="_1788527965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6pt;height:10.2pt" o:ole="">
            <v:imagedata r:id="rId112" o:title=""/>
          </v:shape>
          <o:OLEObject Type="Embed" ProgID="Equation.DSMT4" ShapeID="_x0000_i1079" DrawAspect="Content" ObjectID="_1788527966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6pt;height:10.2pt" o:ole="">
            <v:imagedata r:id="rId112" o:title=""/>
          </v:shape>
          <o:OLEObject Type="Embed" ProgID="Equation.DSMT4" ShapeID="_x0000_i1080" DrawAspect="Content" ObjectID="_1788527967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6pt;height:10.2pt" o:ole="">
            <v:imagedata r:id="rId112" o:title=""/>
          </v:shape>
          <o:OLEObject Type="Embed" ProgID="Equation.DSMT4" ShapeID="_x0000_i1081" DrawAspect="Content" ObjectID="_1788527968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6pt;height:9.15pt" o:ole="">
            <v:imagedata r:id="rId88" o:title=""/>
          </v:shape>
          <o:OLEObject Type="Embed" ProgID="Equation.DSMT4" ShapeID="_x0000_i1082" DrawAspect="Content" ObjectID="_1788527969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6pt;height:10.2pt" o:ole="">
            <v:imagedata r:id="rId117" o:title=""/>
          </v:shape>
          <o:OLEObject Type="Embed" ProgID="Equation.DSMT4" ShapeID="_x0000_i1083" DrawAspect="Content" ObjectID="_1788527970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6pt;height:10.2pt" o:ole="">
            <v:imagedata r:id="rId117" o:title=""/>
          </v:shape>
          <o:OLEObject Type="Embed" ProgID="Equation.DSMT4" ShapeID="_x0000_i1084" DrawAspect="Content" ObjectID="_1788527971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6pt;height:10.2pt" o:ole="">
            <v:imagedata r:id="rId112" o:title=""/>
          </v:shape>
          <o:OLEObject Type="Embed" ProgID="Equation.DSMT4" ShapeID="_x0000_i1085" DrawAspect="Content" ObjectID="_1788527972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6pt;height:10.2pt" o:ole="">
            <v:imagedata r:id="rId117" o:title=""/>
          </v:shape>
          <o:OLEObject Type="Embed" ProgID="Equation.DSMT4" ShapeID="_x0000_i1086" DrawAspect="Content" ObjectID="_1788527973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6pt;height:10.2pt" o:ole="">
            <v:imagedata r:id="rId112" o:title=""/>
          </v:shape>
          <o:OLEObject Type="Embed" ProgID="Equation.DSMT4" ShapeID="_x0000_i1087" DrawAspect="Content" ObjectID="_1788527974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6pt;height:10.2pt" o:ole="">
            <v:imagedata r:id="rId117" o:title=""/>
          </v:shape>
          <o:OLEObject Type="Embed" ProgID="Equation.DSMT4" ShapeID="_x0000_i1088" DrawAspect="Content" ObjectID="_1788527975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6pt;height:10.2pt" o:ole="">
            <v:imagedata r:id="rId117" o:title=""/>
          </v:shape>
          <o:OLEObject Type="Embed" ProgID="Equation.DSMT4" ShapeID="_x0000_i1089" DrawAspect="Content" ObjectID="_1788527976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6pt;height:10.2pt" o:ole="">
            <v:imagedata r:id="rId117" o:title=""/>
          </v:shape>
          <o:OLEObject Type="Embed" ProgID="Equation.DSMT4" ShapeID="_x0000_i1090" DrawAspect="Content" ObjectID="_1788527977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6pt;height:10.2pt" o:ole="">
            <v:imagedata r:id="rId117" o:title=""/>
          </v:shape>
          <o:OLEObject Type="Embed" ProgID="Equation.DSMT4" ShapeID="_x0000_i1091" DrawAspect="Content" ObjectID="_1788527978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6pt;height:10.2pt" o:ole="">
            <v:imagedata r:id="rId112" o:title=""/>
          </v:shape>
          <o:OLEObject Type="Embed" ProgID="Equation.DSMT4" ShapeID="_x0000_i1092" DrawAspect="Content" ObjectID="_1788527979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6pt;height:10.2pt" o:ole="">
            <v:imagedata r:id="rId117" o:title=""/>
          </v:shape>
          <o:OLEObject Type="Embed" ProgID="Equation.DSMT4" ShapeID="_x0000_i1093" DrawAspect="Content" ObjectID="_1788527980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6pt;height:10.2pt" o:ole="">
            <v:imagedata r:id="rId112" o:title=""/>
          </v:shape>
          <o:OLEObject Type="Embed" ProgID="Equation.DSMT4" ShapeID="_x0000_i1094" DrawAspect="Content" ObjectID="_1788527981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6pt;height:10.2pt" o:ole="">
            <v:imagedata r:id="rId117" o:title=""/>
          </v:shape>
          <o:OLEObject Type="Embed" ProgID="Equation.DSMT4" ShapeID="_x0000_i1095" DrawAspect="Content" ObjectID="_1788527982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6pt;height:10.2pt" o:ole="">
            <v:imagedata r:id="rId112" o:title=""/>
          </v:shape>
          <o:OLEObject Type="Embed" ProgID="Equation.DSMT4" ShapeID="_x0000_i1096" DrawAspect="Content" ObjectID="_1788527983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.2pt;height:45.15pt" o:ole="">
            <v:imagedata r:id="rId132" o:title=""/>
          </v:shape>
          <o:OLEObject Type="Embed" ProgID="Equation.DSMT4" ShapeID="_x0000_i1097" DrawAspect="Content" ObjectID="_1788527984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9pt;height:45.15pt" o:ole="">
            <v:imagedata r:id="rId134" o:title=""/>
          </v:shape>
          <o:OLEObject Type="Embed" ProgID="Equation.DSMT4" ShapeID="_x0000_i1098" DrawAspect="Content" ObjectID="_1788527985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7pt;height:45.15pt" o:ole="">
            <v:imagedata r:id="rId136" o:title=""/>
          </v:shape>
          <o:OLEObject Type="Embed" ProgID="Equation.DSMT4" ShapeID="_x0000_i1099" DrawAspect="Content" ObjectID="_1788527986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35pt;height:45.15pt" o:ole="">
            <v:imagedata r:id="rId138" o:title=""/>
          </v:shape>
          <o:OLEObject Type="Embed" ProgID="Equation.DSMT4" ShapeID="_x0000_i1100" DrawAspect="Content" ObjectID="_1788527987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2pt;height:36.55pt" o:ole="">
            <v:imagedata r:id="rId140" o:title=""/>
          </v:shape>
          <o:OLEObject Type="Embed" ProgID="Equation.DSMT4" ShapeID="_x0000_i1101" DrawAspect="Content" ObjectID="_1788527988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5pt;height:36.55pt" o:ole="">
            <v:imagedata r:id="rId142" o:title=""/>
          </v:shape>
          <o:OLEObject Type="Embed" ProgID="Equation.DSMT4" ShapeID="_x0000_i1102" DrawAspect="Content" ObjectID="_1788527989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4.05pt;height:36.55pt" o:ole="">
            <v:imagedata r:id="rId144" o:title=""/>
          </v:shape>
          <o:OLEObject Type="Embed" ProgID="Equation.DSMT4" ShapeID="_x0000_i1103" DrawAspect="Content" ObjectID="_1788527990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4pt;height:36.55pt" o:ole="">
            <v:imagedata r:id="rId146" o:title=""/>
          </v:shape>
          <o:OLEObject Type="Embed" ProgID="Equation.DSMT4" ShapeID="_x0000_i1104" DrawAspect="Content" ObjectID="_1788527991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44" type="#_x0000_t75" style="width:254.15pt;height:31.15pt" o:ole="">
            <v:imagedata r:id="rId148" o:title=""/>
          </v:shape>
          <o:OLEObject Type="Embed" ProgID="Equation.DSMT4" ShapeID="_x0000_i1144" DrawAspect="Content" ObjectID="_1788527992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r>
        <w:t xml:space="preserve">Xác định thông số cơ bản của bộ truyền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36" type="#_x0000_t75" style="width:168.7pt;height:39.2pt" o:ole="">
            <v:imagedata r:id="rId150" o:title=""/>
          </v:shape>
          <o:OLEObject Type="Embed" ProgID="Equation.DSMT4" ShapeID="_x0000_i1136" DrawAspect="Content" ObjectID="_1788527993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19" type="#_x0000_t75" style="width:18.8pt;height:18.25pt" o:ole="">
            <v:imagedata r:id="rId152" o:title=""/>
          </v:shape>
          <o:OLEObject Type="Embed" ProgID="Equation.DSMT4" ShapeID="_x0000_i1119" DrawAspect="Content" ObjectID="_1788527994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58" type="#_x0000_t75" style="width:270.8pt;height:18.25pt" o:ole="">
            <v:imagedata r:id="rId154" o:title=""/>
          </v:shape>
          <o:OLEObject Type="Embed" ProgID="Equation.DSMT4" ShapeID="_x0000_i1158" DrawAspect="Content" ObjectID="_1788527995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59" type="#_x0000_t75" style="width:18.8pt;height:18.25pt" o:ole="">
            <v:imagedata r:id="rId156" o:title=""/>
          </v:shape>
          <o:OLEObject Type="Embed" ProgID="Equation.DSMT4" ShapeID="_x0000_i1159" DrawAspect="Content" ObjectID="_1788527996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20" type="#_x0000_t75" style="width:24.2pt;height:18.8pt" o:ole="">
            <v:imagedata r:id="rId158" o:title=""/>
          </v:shape>
          <o:OLEObject Type="Embed" ProgID="Equation.DSMT4" ShapeID="_x0000_i1120" DrawAspect="Content" ObjectID="_1788527997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26" type="#_x0000_t75" style="width:24.2pt;height:18.8pt" o:ole="">
            <v:imagedata r:id="rId158" o:title=""/>
          </v:shape>
          <o:OLEObject Type="Embed" ProgID="Equation.DSMT4" ShapeID="_x0000_i1126" DrawAspect="Content" ObjectID="_1788527998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54" type="#_x0000_t75" style="width:393.85pt;height:39.2pt" o:ole="">
            <v:imagedata r:id="rId161" o:title=""/>
          </v:shape>
          <o:OLEObject Type="Embed" ProgID="Equation.DSMT4" ShapeID="_x0000_i1154" DrawAspect="Content" ObjectID="_1788527999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55" type="#_x0000_t75" style="width:15.05pt;height:18.25pt" o:ole="">
            <v:imagedata r:id="rId163" o:title=""/>
          </v:shape>
          <o:OLEObject Type="Embed" ProgID="Equation.DSMT4" ShapeID="_x0000_i1155" DrawAspect="Content" ObjectID="_1788528000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60" type="#_x0000_t75" style="width:369.15pt;height:39.2pt" o:ole="">
            <v:imagedata r:id="rId165" o:title=""/>
          </v:shape>
          <o:OLEObject Type="Embed" ProgID="Equation.DSMT4" ShapeID="_x0000_i1160" DrawAspect="Content" ObjectID="_1788528001" r:id="rId166"/>
        </w:object>
      </w:r>
    </w:p>
    <w:p w14:paraId="441F99C5" w14:textId="0E344A65" w:rsidR="00B51A80" w:rsidRDefault="007B4C28" w:rsidP="00B51A80">
      <w:pPr>
        <w:pStyle w:val="cmuc11"/>
      </w:pPr>
      <w:r>
        <w:t>Xác định các thông số ăn khớp</w:t>
      </w:r>
    </w:p>
    <w:p w14:paraId="74671250" w14:textId="4F4AA1F8" w:rsidR="005A1E77" w:rsidRDefault="00B51A80" w:rsidP="00B51A80">
      <w:pPr>
        <w:pStyle w:val="normal0"/>
        <w:numPr>
          <w:ilvl w:val="0"/>
          <w:numId w:val="27"/>
        </w:numPr>
      </w:pPr>
      <w:r>
        <w:t>Xác định môdun:</w:t>
      </w:r>
    </w:p>
    <w:p w14:paraId="62574197" w14:textId="77777777" w:rsidR="00B51A80" w:rsidRDefault="00B51A80" w:rsidP="00B51A80">
      <w:pPr>
        <w:pStyle w:val="normal0"/>
      </w:pPr>
    </w:p>
    <w:p w14:paraId="31367E93" w14:textId="77777777" w:rsidR="005A1E77" w:rsidRDefault="005A1E77" w:rsidP="005A1E77">
      <w:pPr>
        <w:pStyle w:val="cmuc11"/>
      </w:pPr>
      <w:bookmarkStart w:id="46" w:name="_Toc176946756"/>
      <w:r>
        <w:t>……….</w:t>
      </w:r>
      <w:bookmarkEnd w:id="46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47" w:name="_Toc176946757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47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48" w:name="_Toc176946758"/>
      <w:r w:rsidRPr="00960E61">
        <w:t>Chọn vật liệu chế tạo trục</w:t>
      </w:r>
      <w:bookmarkEnd w:id="48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49" w:name="_Toc176946759"/>
      <w:r w:rsidRPr="00960E61">
        <w:t>Tính tải trọng tác dụng lên trục</w:t>
      </w:r>
      <w:bookmarkEnd w:id="49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50" w:name="_Toc176946760"/>
      <w:r w:rsidRPr="00960E61">
        <w:t xml:space="preserve">Tính </w:t>
      </w:r>
      <w:r>
        <w:t>khoảng cách giữa các điểm đặt lực</w:t>
      </w:r>
      <w:bookmarkEnd w:id="50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51" w:name="_Toc176946761"/>
      <w:r w:rsidRPr="00960E61">
        <w:t>Tính phản lực tại các gối đỡ</w:t>
      </w:r>
      <w:bookmarkEnd w:id="51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52" w:name="_Toc176946762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52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53" w:name="_Toc176946763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53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54" w:name="_Toc176946764"/>
      <w:r w:rsidRPr="00C444B1">
        <w:rPr>
          <w:lang w:val="vi-VN"/>
        </w:rPr>
        <w:t>Thiết kế sơ bộ kết cấu trục</w:t>
      </w:r>
      <w:bookmarkEnd w:id="54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55" w:name="_Toc176946765"/>
      <w:r>
        <w:lastRenderedPageBreak/>
        <w:t>KẾT LUẬN</w:t>
      </w:r>
      <w:bookmarkEnd w:id="55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56" w:name="_Toc176946766"/>
      <w:r w:rsidRPr="00F82406">
        <w:lastRenderedPageBreak/>
        <w:t>Tài liệu tham khảo</w:t>
      </w:r>
      <w:bookmarkEnd w:id="56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E29B23" w14:textId="77777777" w:rsidR="008751A6" w:rsidRDefault="008751A6" w:rsidP="0005286D">
      <w:pPr>
        <w:spacing w:before="0" w:after="0" w:line="240" w:lineRule="auto"/>
      </w:pPr>
      <w:r>
        <w:separator/>
      </w:r>
    </w:p>
  </w:endnote>
  <w:endnote w:type="continuationSeparator" w:id="0">
    <w:p w14:paraId="193DC8A8" w14:textId="77777777" w:rsidR="008751A6" w:rsidRDefault="008751A6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888BE2" w14:textId="77777777" w:rsidR="008751A6" w:rsidRDefault="008751A6" w:rsidP="0005286D">
      <w:pPr>
        <w:spacing w:before="0" w:after="0" w:line="240" w:lineRule="auto"/>
      </w:pPr>
      <w:r>
        <w:separator/>
      </w:r>
    </w:p>
  </w:footnote>
  <w:footnote w:type="continuationSeparator" w:id="0">
    <w:p w14:paraId="53A65E8D" w14:textId="77777777" w:rsidR="008751A6" w:rsidRDefault="008751A6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66B1"/>
    <w:rsid w:val="000276AF"/>
    <w:rsid w:val="00030710"/>
    <w:rsid w:val="00031182"/>
    <w:rsid w:val="00031B80"/>
    <w:rsid w:val="00031DF7"/>
    <w:rsid w:val="00032F50"/>
    <w:rsid w:val="00033F8E"/>
    <w:rsid w:val="00036361"/>
    <w:rsid w:val="0003780B"/>
    <w:rsid w:val="000424E9"/>
    <w:rsid w:val="000473C0"/>
    <w:rsid w:val="00047C51"/>
    <w:rsid w:val="0005286D"/>
    <w:rsid w:val="0005369A"/>
    <w:rsid w:val="00053D54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A0235"/>
    <w:rsid w:val="000A0906"/>
    <w:rsid w:val="000A4939"/>
    <w:rsid w:val="000A7966"/>
    <w:rsid w:val="000B2D7E"/>
    <w:rsid w:val="000B7935"/>
    <w:rsid w:val="000C01E3"/>
    <w:rsid w:val="000C0411"/>
    <w:rsid w:val="000D75FB"/>
    <w:rsid w:val="000E0CBD"/>
    <w:rsid w:val="000E54C8"/>
    <w:rsid w:val="000E7744"/>
    <w:rsid w:val="000F10B3"/>
    <w:rsid w:val="000F1970"/>
    <w:rsid w:val="000F3081"/>
    <w:rsid w:val="000F42CB"/>
    <w:rsid w:val="000F693B"/>
    <w:rsid w:val="00106AAF"/>
    <w:rsid w:val="00106CA2"/>
    <w:rsid w:val="00107C17"/>
    <w:rsid w:val="001202F1"/>
    <w:rsid w:val="001234E2"/>
    <w:rsid w:val="0012652C"/>
    <w:rsid w:val="00131898"/>
    <w:rsid w:val="001321B4"/>
    <w:rsid w:val="0013397B"/>
    <w:rsid w:val="001357F7"/>
    <w:rsid w:val="00150E21"/>
    <w:rsid w:val="001534E8"/>
    <w:rsid w:val="00153F18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E3D78"/>
    <w:rsid w:val="001E4418"/>
    <w:rsid w:val="001F4182"/>
    <w:rsid w:val="001F56AE"/>
    <w:rsid w:val="001F6643"/>
    <w:rsid w:val="00201E1C"/>
    <w:rsid w:val="00202A6D"/>
    <w:rsid w:val="0020478F"/>
    <w:rsid w:val="00206A7E"/>
    <w:rsid w:val="00207575"/>
    <w:rsid w:val="0020760D"/>
    <w:rsid w:val="0021371F"/>
    <w:rsid w:val="002213C8"/>
    <w:rsid w:val="00225B69"/>
    <w:rsid w:val="002308FD"/>
    <w:rsid w:val="00230C28"/>
    <w:rsid w:val="00231251"/>
    <w:rsid w:val="00231D86"/>
    <w:rsid w:val="00236601"/>
    <w:rsid w:val="002374B9"/>
    <w:rsid w:val="00240897"/>
    <w:rsid w:val="00246ACC"/>
    <w:rsid w:val="00253444"/>
    <w:rsid w:val="00257129"/>
    <w:rsid w:val="002637F5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2129"/>
    <w:rsid w:val="002D4BE8"/>
    <w:rsid w:val="002D6D84"/>
    <w:rsid w:val="002D7EC6"/>
    <w:rsid w:val="002E752B"/>
    <w:rsid w:val="002F506B"/>
    <w:rsid w:val="002F54E2"/>
    <w:rsid w:val="0031168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5411D"/>
    <w:rsid w:val="003562A0"/>
    <w:rsid w:val="003671A4"/>
    <w:rsid w:val="00375587"/>
    <w:rsid w:val="00376721"/>
    <w:rsid w:val="0039062D"/>
    <w:rsid w:val="00395148"/>
    <w:rsid w:val="00396F38"/>
    <w:rsid w:val="003A6E6A"/>
    <w:rsid w:val="003B2A1E"/>
    <w:rsid w:val="003B39F5"/>
    <w:rsid w:val="003B67FE"/>
    <w:rsid w:val="003C0763"/>
    <w:rsid w:val="003C3273"/>
    <w:rsid w:val="003C3D5C"/>
    <w:rsid w:val="003C6874"/>
    <w:rsid w:val="003D0EDD"/>
    <w:rsid w:val="003D328D"/>
    <w:rsid w:val="003D3402"/>
    <w:rsid w:val="003D6366"/>
    <w:rsid w:val="003E1B93"/>
    <w:rsid w:val="003E5BD4"/>
    <w:rsid w:val="003F498A"/>
    <w:rsid w:val="003F6C29"/>
    <w:rsid w:val="00406E47"/>
    <w:rsid w:val="0041244B"/>
    <w:rsid w:val="00414207"/>
    <w:rsid w:val="0042036A"/>
    <w:rsid w:val="00420978"/>
    <w:rsid w:val="0042277C"/>
    <w:rsid w:val="00427A7E"/>
    <w:rsid w:val="00437F5E"/>
    <w:rsid w:val="0044592B"/>
    <w:rsid w:val="00452B2F"/>
    <w:rsid w:val="004533A0"/>
    <w:rsid w:val="004625F5"/>
    <w:rsid w:val="00463F7D"/>
    <w:rsid w:val="00466555"/>
    <w:rsid w:val="00466935"/>
    <w:rsid w:val="00472FA7"/>
    <w:rsid w:val="00473612"/>
    <w:rsid w:val="00475C4B"/>
    <w:rsid w:val="004765B4"/>
    <w:rsid w:val="004777D2"/>
    <w:rsid w:val="00480CCE"/>
    <w:rsid w:val="00480FE7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2FD3"/>
    <w:rsid w:val="004C3E5C"/>
    <w:rsid w:val="004C4ECC"/>
    <w:rsid w:val="004C6878"/>
    <w:rsid w:val="004C6E18"/>
    <w:rsid w:val="004D6D92"/>
    <w:rsid w:val="004E2FEF"/>
    <w:rsid w:val="004E6E82"/>
    <w:rsid w:val="004F1252"/>
    <w:rsid w:val="004F2908"/>
    <w:rsid w:val="004F5193"/>
    <w:rsid w:val="004F7EF2"/>
    <w:rsid w:val="00502D1F"/>
    <w:rsid w:val="005030D8"/>
    <w:rsid w:val="0051116C"/>
    <w:rsid w:val="00516730"/>
    <w:rsid w:val="005306DB"/>
    <w:rsid w:val="005307BD"/>
    <w:rsid w:val="00536248"/>
    <w:rsid w:val="005375A4"/>
    <w:rsid w:val="00540E50"/>
    <w:rsid w:val="005414FA"/>
    <w:rsid w:val="0054380A"/>
    <w:rsid w:val="00544D8D"/>
    <w:rsid w:val="00550124"/>
    <w:rsid w:val="005534C0"/>
    <w:rsid w:val="00554EAA"/>
    <w:rsid w:val="00556489"/>
    <w:rsid w:val="005629E0"/>
    <w:rsid w:val="00563351"/>
    <w:rsid w:val="00564FDC"/>
    <w:rsid w:val="00565F2E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A0558"/>
    <w:rsid w:val="005A1E77"/>
    <w:rsid w:val="005A48B7"/>
    <w:rsid w:val="005B628E"/>
    <w:rsid w:val="005B6687"/>
    <w:rsid w:val="005C1282"/>
    <w:rsid w:val="005C1844"/>
    <w:rsid w:val="005D52AF"/>
    <w:rsid w:val="005E26F5"/>
    <w:rsid w:val="005E409F"/>
    <w:rsid w:val="005E7C0D"/>
    <w:rsid w:val="005F3DA8"/>
    <w:rsid w:val="005F5B3B"/>
    <w:rsid w:val="005F6FF1"/>
    <w:rsid w:val="0060143E"/>
    <w:rsid w:val="006108E0"/>
    <w:rsid w:val="0061477D"/>
    <w:rsid w:val="00615E22"/>
    <w:rsid w:val="0061606F"/>
    <w:rsid w:val="00623C09"/>
    <w:rsid w:val="006253A4"/>
    <w:rsid w:val="00630FAA"/>
    <w:rsid w:val="00633F67"/>
    <w:rsid w:val="0063732F"/>
    <w:rsid w:val="006408FB"/>
    <w:rsid w:val="006423BD"/>
    <w:rsid w:val="0065634B"/>
    <w:rsid w:val="006605F9"/>
    <w:rsid w:val="00661D14"/>
    <w:rsid w:val="006652C9"/>
    <w:rsid w:val="00666EF7"/>
    <w:rsid w:val="00680313"/>
    <w:rsid w:val="00680EA2"/>
    <w:rsid w:val="006826D7"/>
    <w:rsid w:val="00687AB6"/>
    <w:rsid w:val="00692509"/>
    <w:rsid w:val="00692E03"/>
    <w:rsid w:val="0069377A"/>
    <w:rsid w:val="00693D02"/>
    <w:rsid w:val="006960E1"/>
    <w:rsid w:val="00697D15"/>
    <w:rsid w:val="006A2079"/>
    <w:rsid w:val="006A4809"/>
    <w:rsid w:val="006B1F89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F106C"/>
    <w:rsid w:val="006F217F"/>
    <w:rsid w:val="006F21DB"/>
    <w:rsid w:val="006F2A19"/>
    <w:rsid w:val="006F5891"/>
    <w:rsid w:val="00701809"/>
    <w:rsid w:val="00703B5E"/>
    <w:rsid w:val="007142C2"/>
    <w:rsid w:val="00723E70"/>
    <w:rsid w:val="00724797"/>
    <w:rsid w:val="00725426"/>
    <w:rsid w:val="0072618C"/>
    <w:rsid w:val="00740EAC"/>
    <w:rsid w:val="00745255"/>
    <w:rsid w:val="007475E5"/>
    <w:rsid w:val="007479DB"/>
    <w:rsid w:val="00751C58"/>
    <w:rsid w:val="0075230D"/>
    <w:rsid w:val="00757188"/>
    <w:rsid w:val="00761792"/>
    <w:rsid w:val="00763E8F"/>
    <w:rsid w:val="00765E8C"/>
    <w:rsid w:val="0076705A"/>
    <w:rsid w:val="00770294"/>
    <w:rsid w:val="007716DB"/>
    <w:rsid w:val="00772462"/>
    <w:rsid w:val="00783357"/>
    <w:rsid w:val="0079114D"/>
    <w:rsid w:val="0079190B"/>
    <w:rsid w:val="007958B8"/>
    <w:rsid w:val="007A2AB4"/>
    <w:rsid w:val="007A4313"/>
    <w:rsid w:val="007A7D21"/>
    <w:rsid w:val="007B31C1"/>
    <w:rsid w:val="007B4C28"/>
    <w:rsid w:val="007B7388"/>
    <w:rsid w:val="007C213D"/>
    <w:rsid w:val="007C24DD"/>
    <w:rsid w:val="007C5EA8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F34"/>
    <w:rsid w:val="00821E3D"/>
    <w:rsid w:val="00833E85"/>
    <w:rsid w:val="0083598E"/>
    <w:rsid w:val="00835AD1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A15F2"/>
    <w:rsid w:val="008A4095"/>
    <w:rsid w:val="008A5555"/>
    <w:rsid w:val="008B0A93"/>
    <w:rsid w:val="008E5510"/>
    <w:rsid w:val="008F2FB8"/>
    <w:rsid w:val="0090065B"/>
    <w:rsid w:val="009009BA"/>
    <w:rsid w:val="00905AC3"/>
    <w:rsid w:val="009073BF"/>
    <w:rsid w:val="00925A2C"/>
    <w:rsid w:val="009279FA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61"/>
    <w:rsid w:val="009618DD"/>
    <w:rsid w:val="009618EC"/>
    <w:rsid w:val="00966CF6"/>
    <w:rsid w:val="00970260"/>
    <w:rsid w:val="00975171"/>
    <w:rsid w:val="00976DBF"/>
    <w:rsid w:val="0098114B"/>
    <w:rsid w:val="009812F7"/>
    <w:rsid w:val="00981FB4"/>
    <w:rsid w:val="009969AF"/>
    <w:rsid w:val="009A0ECD"/>
    <w:rsid w:val="009A1086"/>
    <w:rsid w:val="009A2697"/>
    <w:rsid w:val="009A412A"/>
    <w:rsid w:val="009A6403"/>
    <w:rsid w:val="009C3961"/>
    <w:rsid w:val="009C69D2"/>
    <w:rsid w:val="009D0D06"/>
    <w:rsid w:val="009D5FD1"/>
    <w:rsid w:val="009E0A17"/>
    <w:rsid w:val="009E3A58"/>
    <w:rsid w:val="009F2C06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32B69"/>
    <w:rsid w:val="00A439F7"/>
    <w:rsid w:val="00A4675D"/>
    <w:rsid w:val="00A540F9"/>
    <w:rsid w:val="00A57C30"/>
    <w:rsid w:val="00A6117C"/>
    <w:rsid w:val="00A64512"/>
    <w:rsid w:val="00A676B7"/>
    <w:rsid w:val="00A745FB"/>
    <w:rsid w:val="00A74EF0"/>
    <w:rsid w:val="00A776FB"/>
    <w:rsid w:val="00A849A7"/>
    <w:rsid w:val="00A94F2C"/>
    <w:rsid w:val="00A952E8"/>
    <w:rsid w:val="00A95315"/>
    <w:rsid w:val="00A964BB"/>
    <w:rsid w:val="00AA515C"/>
    <w:rsid w:val="00AB2BBA"/>
    <w:rsid w:val="00AB4BF9"/>
    <w:rsid w:val="00AC2563"/>
    <w:rsid w:val="00AC67B4"/>
    <w:rsid w:val="00AC68D6"/>
    <w:rsid w:val="00AC69B4"/>
    <w:rsid w:val="00AC7BCB"/>
    <w:rsid w:val="00AD1F17"/>
    <w:rsid w:val="00AD7FC7"/>
    <w:rsid w:val="00AE6370"/>
    <w:rsid w:val="00AF3952"/>
    <w:rsid w:val="00AF6B3C"/>
    <w:rsid w:val="00B07ACD"/>
    <w:rsid w:val="00B13858"/>
    <w:rsid w:val="00B141EA"/>
    <w:rsid w:val="00B147F2"/>
    <w:rsid w:val="00B167C0"/>
    <w:rsid w:val="00B303E0"/>
    <w:rsid w:val="00B331B9"/>
    <w:rsid w:val="00B3578F"/>
    <w:rsid w:val="00B434BB"/>
    <w:rsid w:val="00B45205"/>
    <w:rsid w:val="00B51A80"/>
    <w:rsid w:val="00B53F2B"/>
    <w:rsid w:val="00B5487C"/>
    <w:rsid w:val="00B61CD4"/>
    <w:rsid w:val="00B67326"/>
    <w:rsid w:val="00B6784F"/>
    <w:rsid w:val="00B71192"/>
    <w:rsid w:val="00B72155"/>
    <w:rsid w:val="00B77980"/>
    <w:rsid w:val="00B77C2B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57DC"/>
    <w:rsid w:val="00BC40AC"/>
    <w:rsid w:val="00BC6B79"/>
    <w:rsid w:val="00BC70CD"/>
    <w:rsid w:val="00BD26A4"/>
    <w:rsid w:val="00BD3542"/>
    <w:rsid w:val="00BE1D4C"/>
    <w:rsid w:val="00BE42E8"/>
    <w:rsid w:val="00BE44A6"/>
    <w:rsid w:val="00BE6A4B"/>
    <w:rsid w:val="00BF48E6"/>
    <w:rsid w:val="00BF57F6"/>
    <w:rsid w:val="00C0072A"/>
    <w:rsid w:val="00C06BD0"/>
    <w:rsid w:val="00C17044"/>
    <w:rsid w:val="00C1767B"/>
    <w:rsid w:val="00C24A09"/>
    <w:rsid w:val="00C2604A"/>
    <w:rsid w:val="00C40852"/>
    <w:rsid w:val="00C4414E"/>
    <w:rsid w:val="00C44B79"/>
    <w:rsid w:val="00C56456"/>
    <w:rsid w:val="00C70F61"/>
    <w:rsid w:val="00C84AC5"/>
    <w:rsid w:val="00C85073"/>
    <w:rsid w:val="00C97737"/>
    <w:rsid w:val="00CA17C9"/>
    <w:rsid w:val="00CA4C18"/>
    <w:rsid w:val="00CA4CC6"/>
    <w:rsid w:val="00CA6F1B"/>
    <w:rsid w:val="00CC330E"/>
    <w:rsid w:val="00CC4F43"/>
    <w:rsid w:val="00CD19D9"/>
    <w:rsid w:val="00CD1CAE"/>
    <w:rsid w:val="00CD44AF"/>
    <w:rsid w:val="00CF698D"/>
    <w:rsid w:val="00D04363"/>
    <w:rsid w:val="00D056A9"/>
    <w:rsid w:val="00D114FA"/>
    <w:rsid w:val="00D1406C"/>
    <w:rsid w:val="00D143A5"/>
    <w:rsid w:val="00D14F85"/>
    <w:rsid w:val="00D21CC7"/>
    <w:rsid w:val="00D3091A"/>
    <w:rsid w:val="00D42785"/>
    <w:rsid w:val="00D45052"/>
    <w:rsid w:val="00D51BA8"/>
    <w:rsid w:val="00D53C7A"/>
    <w:rsid w:val="00D54154"/>
    <w:rsid w:val="00D576A1"/>
    <w:rsid w:val="00D61075"/>
    <w:rsid w:val="00D64DA0"/>
    <w:rsid w:val="00D73F4B"/>
    <w:rsid w:val="00D76594"/>
    <w:rsid w:val="00D82020"/>
    <w:rsid w:val="00D84F50"/>
    <w:rsid w:val="00D86E9E"/>
    <w:rsid w:val="00D87552"/>
    <w:rsid w:val="00D91F63"/>
    <w:rsid w:val="00D92BB3"/>
    <w:rsid w:val="00D93B91"/>
    <w:rsid w:val="00DA2D87"/>
    <w:rsid w:val="00DA334E"/>
    <w:rsid w:val="00DA38B6"/>
    <w:rsid w:val="00DB2A58"/>
    <w:rsid w:val="00DB50A1"/>
    <w:rsid w:val="00DC1EA5"/>
    <w:rsid w:val="00DC47FC"/>
    <w:rsid w:val="00DE44E5"/>
    <w:rsid w:val="00DF49CD"/>
    <w:rsid w:val="00DF4FEE"/>
    <w:rsid w:val="00DF7402"/>
    <w:rsid w:val="00E04232"/>
    <w:rsid w:val="00E12123"/>
    <w:rsid w:val="00E16D23"/>
    <w:rsid w:val="00E22B3A"/>
    <w:rsid w:val="00E2325F"/>
    <w:rsid w:val="00E23BF8"/>
    <w:rsid w:val="00E4148C"/>
    <w:rsid w:val="00E43E12"/>
    <w:rsid w:val="00E451F5"/>
    <w:rsid w:val="00E4548C"/>
    <w:rsid w:val="00E47544"/>
    <w:rsid w:val="00E522EC"/>
    <w:rsid w:val="00E730A0"/>
    <w:rsid w:val="00E74694"/>
    <w:rsid w:val="00E83650"/>
    <w:rsid w:val="00E935C9"/>
    <w:rsid w:val="00E942F9"/>
    <w:rsid w:val="00E979AA"/>
    <w:rsid w:val="00EA1057"/>
    <w:rsid w:val="00EA125F"/>
    <w:rsid w:val="00EA3F74"/>
    <w:rsid w:val="00EA6BE5"/>
    <w:rsid w:val="00EB2A0B"/>
    <w:rsid w:val="00EB762A"/>
    <w:rsid w:val="00EC50F8"/>
    <w:rsid w:val="00ED0379"/>
    <w:rsid w:val="00ED1AD7"/>
    <w:rsid w:val="00ED236C"/>
    <w:rsid w:val="00ED3060"/>
    <w:rsid w:val="00ED7621"/>
    <w:rsid w:val="00EE0ACE"/>
    <w:rsid w:val="00EE2D32"/>
    <w:rsid w:val="00EE393B"/>
    <w:rsid w:val="00EF1AF8"/>
    <w:rsid w:val="00EF1E59"/>
    <w:rsid w:val="00EF61EE"/>
    <w:rsid w:val="00F00E17"/>
    <w:rsid w:val="00F10487"/>
    <w:rsid w:val="00F1769C"/>
    <w:rsid w:val="00F302D3"/>
    <w:rsid w:val="00F319A6"/>
    <w:rsid w:val="00F35AC4"/>
    <w:rsid w:val="00F42270"/>
    <w:rsid w:val="00F43365"/>
    <w:rsid w:val="00F437CB"/>
    <w:rsid w:val="00F45703"/>
    <w:rsid w:val="00F50C83"/>
    <w:rsid w:val="00F51BFF"/>
    <w:rsid w:val="00F51DE7"/>
    <w:rsid w:val="00F559D9"/>
    <w:rsid w:val="00F56086"/>
    <w:rsid w:val="00F57594"/>
    <w:rsid w:val="00F60011"/>
    <w:rsid w:val="00F604B1"/>
    <w:rsid w:val="00F70514"/>
    <w:rsid w:val="00F76350"/>
    <w:rsid w:val="00F82406"/>
    <w:rsid w:val="00F90006"/>
    <w:rsid w:val="00F9305B"/>
    <w:rsid w:val="00F95D7A"/>
    <w:rsid w:val="00FA243E"/>
    <w:rsid w:val="00FA73DD"/>
    <w:rsid w:val="00FC16AC"/>
    <w:rsid w:val="00FC74D8"/>
    <w:rsid w:val="00FD6C64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86.bin"/><Relationship Id="rId107" Type="http://schemas.openxmlformats.org/officeDocument/2006/relationships/image" Target="media/image45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2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45" Type="http://schemas.openxmlformats.org/officeDocument/2006/relationships/oleObject" Target="embeddings/oleObject79.bin"/><Relationship Id="rId161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0.wmf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55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image" Target="media/image58.wmf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56.wmf"/><Relationship Id="rId164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6" Type="http://schemas.openxmlformats.org/officeDocument/2006/relationships/oleObject" Target="embeddings/oleObject1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4</TotalTime>
  <Pages>18</Pages>
  <Words>1891</Words>
  <Characters>10784</Characters>
  <Application>Microsoft Office Word</Application>
  <DocSecurity>0</DocSecurity>
  <Lines>89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30</cp:revision>
  <cp:lastPrinted>2024-09-11T14:47:00Z</cp:lastPrinted>
  <dcterms:created xsi:type="dcterms:W3CDTF">2013-10-01T22:26:00Z</dcterms:created>
  <dcterms:modified xsi:type="dcterms:W3CDTF">2024-09-22T09:26:00Z</dcterms:modified>
</cp:coreProperties>
</file>